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17B5" w:rsidRDefault="00CB17B5"/>
    <w:p w:rsidR="00CB17B5" w:rsidRPr="00CB17B5" w:rsidRDefault="00CB17B5">
      <w:r>
        <w:t>Ошибочную формулу</w:t>
      </w:r>
    </w:p>
    <w:p w:rsidR="003E2ED1" w:rsidRDefault="00CB17B5">
      <w:r w:rsidRPr="007152FB">
        <w:rPr>
          <w:position w:val="-66"/>
        </w:rPr>
        <w:object w:dxaOrig="32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1in" o:ole="">
            <v:imagedata r:id="rId4" o:title=""/>
          </v:shape>
          <o:OLEObject Type="Embed" ProgID="Equation.DSMT4" ShapeID="_x0000_i1025" DrawAspect="Content" ObjectID="_1669191883" r:id="rId5"/>
        </w:object>
      </w:r>
    </w:p>
    <w:p w:rsidR="00CB17B5" w:rsidRDefault="00CB17B5">
      <w:r>
        <w:t xml:space="preserve">Следует заменить на </w:t>
      </w:r>
    </w:p>
    <w:bookmarkStart w:id="0" w:name="_GoBack"/>
    <w:bookmarkEnd w:id="0"/>
    <w:p w:rsidR="00CB17B5" w:rsidRDefault="00CB17B5" w:rsidP="00CB17B5">
      <w:r w:rsidRPr="007152FB">
        <w:rPr>
          <w:position w:val="-66"/>
        </w:rPr>
        <w:object w:dxaOrig="3200" w:dyaOrig="1440">
          <v:shape id="_x0000_i1026" type="#_x0000_t75" style="width:159.75pt;height:1in" o:ole="">
            <v:imagedata r:id="rId6" o:title=""/>
          </v:shape>
          <o:OLEObject Type="Embed" ProgID="Equation.DSMT4" ShapeID="_x0000_i1026" DrawAspect="Content" ObjectID="_1669191884" r:id="rId7"/>
        </w:object>
      </w:r>
    </w:p>
    <w:sectPr w:rsidR="00CB17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17B5"/>
    <w:rsid w:val="003E2ED1"/>
    <w:rsid w:val="00CB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BA6393"/>
  <w15:chartTrackingRefBased/>
  <w15:docId w15:val="{310C4848-A077-473D-9C94-84D9DF42A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</Words>
  <Characters>80</Characters>
  <Application>Microsoft Office Word</Application>
  <DocSecurity>0</DocSecurity>
  <Lines>1</Lines>
  <Paragraphs>1</Paragraphs>
  <ScaleCrop>false</ScaleCrop>
  <Company/>
  <LinksUpToDate>false</LinksUpToDate>
  <CharactersWithSpaces>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0-12-11T09:31:00Z</dcterms:created>
  <dcterms:modified xsi:type="dcterms:W3CDTF">2020-12-11T09:32:00Z</dcterms:modified>
</cp:coreProperties>
</file>